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639" r:id="rId2"/>
    <p:sldId id="605" r:id="rId3"/>
    <p:sldId id="687" r:id="rId4"/>
    <p:sldId id="704" r:id="rId5"/>
    <p:sldId id="720" r:id="rId6"/>
    <p:sldId id="721" r:id="rId7"/>
    <p:sldId id="719" r:id="rId8"/>
    <p:sldId id="722" r:id="rId9"/>
    <p:sldId id="680" r:id="rId10"/>
    <p:sldId id="607" r:id="rId11"/>
  </p:sldIdLst>
  <p:sldSz cx="9144000" cy="6858000" type="screen4x3"/>
  <p:notesSz cx="6735763" cy="98663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B8DCF4"/>
    <a:srgbClr val="409FE0"/>
    <a:srgbClr val="FFFFCC"/>
    <a:srgbClr val="99FF99"/>
    <a:srgbClr val="E8ECF0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68" autoAdjust="0"/>
    <p:restoredTop sz="94286" autoAdjust="0"/>
  </p:normalViewPr>
  <p:slideViewPr>
    <p:cSldViewPr snapToGrid="0">
      <p:cViewPr varScale="1">
        <p:scale>
          <a:sx n="120" d="100"/>
          <a:sy n="120" d="100"/>
        </p:scale>
        <p:origin x="872" y="19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1740" y="-11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5A6FB858-78FB-EB08-3789-78A8670878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CAEF9A0C-77B2-8E67-E6B2-C852BC90DF5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4CC5B328-512E-C4C6-35C5-DE94A3A46D7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45FAFD14-46CB-93DB-CF17-D92A392BACB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6034C6EE-4A99-467C-9965-50EEE77005D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E3F1EE7-509D-3AE9-23FE-2B503B4FB6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E26F4BD-2FD8-5192-7A85-9F2AE64454F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2B01986-1D99-2E95-8678-498D9DA2688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13EAA4D7-F9C3-44E8-4755-68194F947E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5BFC3DD6-AAD2-A281-6938-C0830A8BDA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B20E3499-CC0A-6250-4074-15AA16CA8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0C4B0F1-E941-4AD4-8EB5-04747E84388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MS PMincho" panose="02020600040205080304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66AB9C92-E2B6-481A-AF5C-06C48BEF22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D3D18D4C-1468-4FF4-ADC3-9E6943E09A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zh-CN" sz="1800" dirty="0">
              <a:ea typeface="微软雅黑" panose="020B0503020204020204" pitchFamily="34" charset="-122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DC37FF0F-F6BD-40EB-9751-6A34D4753A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D4974D3-3103-4956-8804-74887D3BB162}" type="slidenum">
              <a:rPr lang="zh-CN" altLang="en-US" sz="1200" b="0" smtClean="0"/>
              <a:pPr/>
              <a:t>1</a:t>
            </a:fld>
            <a:endParaRPr lang="zh-CN" altLang="en-US" sz="1200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D32FB44C-4471-4DE6-A598-947910AA26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A550BB3A-6264-4011-908B-77E497D44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4B3DA65D-1FDB-433A-8F74-198C997A4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6A6BB2E-A36E-4811-ADF7-E47A4A5AB3FD}" type="slidenum">
              <a:rPr lang="en-US" altLang="ja-JP" sz="1200" b="0" smtClean="0"/>
              <a:pPr/>
              <a:t>3</a:t>
            </a:fld>
            <a:endParaRPr lang="en-US" altLang="ja-JP" sz="1200" b="0"/>
          </a:p>
        </p:txBody>
      </p:sp>
    </p:spTree>
    <p:extLst>
      <p:ext uri="{BB962C8B-B14F-4D97-AF65-F5344CB8AC3E}">
        <p14:creationId xmlns:p14="http://schemas.microsoft.com/office/powerpoint/2010/main" val="118675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97642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65F84C-3BA0-4C8E-B924-5CABBFCB3822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26334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>
            <a:extLst>
              <a:ext uri="{FF2B5EF4-FFF2-40B4-BE49-F238E27FC236}">
                <a16:creationId xmlns:a16="http://schemas.microsoft.com/office/drawing/2014/main" id="{C7134C14-3C6D-EADB-094C-1EF17F37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87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 algn="ctr">
              <a:defRPr sz="4000">
                <a:solidFill>
                  <a:srgbClr val="A50021"/>
                </a:solidFill>
              </a:defRPr>
            </a:lvl1pPr>
          </a:lstStyle>
          <a:p>
            <a:pPr lvl="0"/>
            <a:r>
              <a:rPr lang="ja-JP" altLang="en-US" noProof="0"/>
              <a:t>マスタ タイトルの書式設定</a:t>
            </a:r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800">
                <a:solidFill>
                  <a:schemeClr val="folHlink"/>
                </a:solidFill>
              </a:defRPr>
            </a:lvl1pPr>
          </a:lstStyle>
          <a:p>
            <a:pPr lvl="0"/>
            <a:r>
              <a:rPr lang="ja-JP" altLang="en-US" noProof="0"/>
              <a:t>マスタ サブ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36475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6786A5-D287-86BB-393F-289018C0082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1836E-F560-4B02-9B15-A1904EAC68F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86506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908050"/>
            <a:ext cx="8642350" cy="54006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C6A760-ACB1-7415-81AC-9109D63E12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BCFAB-D188-4040-96D5-887F570D26D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71491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046965-E17E-0CE5-0A98-F19E55374A3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D28D9-E152-4420-A86D-30DF28F96CC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61800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B933B0-F09E-7081-194C-DCBB5DFEF41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AF141-A5EC-4CFB-A958-86E1E10B0F1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88304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0A28A5F-45F7-AF7A-52F5-23ED3D16FF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1B3B4-78F3-45F0-BD7A-5A4B0B67E41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5670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FB32D68-B95E-F5EA-6BCD-0627A01180F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400B0-00DE-40A7-8918-3E30DB48DF7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8621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DC57111-F1AB-FE24-ED69-F10F8F24F8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B16E1-3542-4D7A-B514-ED013101ED3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68213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9E33386-92A9-415E-F0B6-D637B285E8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0E1B8-4BBF-432F-A56B-E500C359658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13276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20B2FC2-A9EF-2898-3FEB-F650B67D77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6F008-80B0-4065-8639-FA522E78AB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30716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70EE6B-1D35-8F86-D7F2-334C6FF91B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A297B-0CBD-41CE-A2CE-5D734000E6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17220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C9E35E2-C99F-2F3F-1AB0-9411380980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240DC6-295B-4A56-13F0-317F24695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72038" name="Rectangle 6">
            <a:extLst>
              <a:ext uri="{FF2B5EF4-FFF2-40B4-BE49-F238E27FC236}">
                <a16:creationId xmlns:a16="http://schemas.microsoft.com/office/drawing/2014/main" id="{21187D86-7313-7FCA-AD1E-61BAD6D6B5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3413" y="6413500"/>
            <a:ext cx="1981200" cy="3603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98481C38-1BE0-4570-8049-390C7BA11E2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kumimoji="1" sz="3800" b="1" kern="1200">
          <a:solidFill>
            <a:schemeClr val="bg1"/>
          </a:solidFill>
          <a:latin typeface="+mj-lt"/>
          <a:ea typeface="+mj-ea"/>
          <a:cs typeface="+mj-cs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indent="176213" algn="l" rtl="0" fontAlgn="base">
        <a:spcBef>
          <a:spcPct val="0"/>
        </a:spcBef>
        <a:spcAft>
          <a:spcPct val="0"/>
        </a:spcAft>
        <a:defRPr kumimoji="1" sz="3800" b="1">
          <a:solidFill>
            <a:schemeClr val="bg1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600" kern="1200">
          <a:solidFill>
            <a:schemeClr val="folHlink"/>
          </a:solidFill>
          <a:latin typeface="+mn-lt"/>
          <a:ea typeface="+mn-ea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kumimoji="1" sz="2300" kern="1200">
          <a:solidFill>
            <a:srgbClr val="009900"/>
          </a:solidFill>
          <a:latin typeface="+mn-lt"/>
          <a:ea typeface="+mn-ea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kumimoji="1" sz="2000" kern="1200">
          <a:solidFill>
            <a:srgbClr val="0099CC"/>
          </a:solidFill>
          <a:latin typeface="+mn-lt"/>
          <a:ea typeface="+mn-ea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kumimoji="1" sz="2000" kern="1200">
          <a:solidFill>
            <a:srgbClr val="99CC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9DC0CCD9-2590-401F-9A13-1FDA030F428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/>
              <a:t>Artificial Intelligence</a:t>
            </a:r>
            <a:br>
              <a:rPr lang="en-US" altLang="zh-CN" dirty="0"/>
            </a:br>
            <a:r>
              <a:rPr lang="zh-CN" altLang="en-US" dirty="0"/>
              <a:t>人工智能实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90977FD-301E-482B-A585-2CBCC359B86A}"/>
              </a:ext>
            </a:extLst>
          </p:cNvPr>
          <p:cNvSpPr txBox="1"/>
          <p:nvPr/>
        </p:nvSpPr>
        <p:spPr>
          <a:xfrm>
            <a:off x="3087460" y="5049522"/>
            <a:ext cx="2969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中山大学计算机学院</a:t>
            </a:r>
            <a:endParaRPr lang="en-US" altLang="zh-CN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  <a:p>
            <a:pPr algn="ctr"/>
            <a:r>
              <a:rPr lang="en-US" altLang="zh-CN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2024</a:t>
            </a:r>
            <a:r>
              <a:rPr lang="zh-CN" altLang="en-US" dirty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年春季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FCF979FE-39E6-D24E-6377-07E2D6781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3624223"/>
            <a:ext cx="7772400" cy="71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indent="176213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indent="176213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indent="176213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indent="176213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indent="176213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indent="176213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indent="176213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indent="176213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indent="176213" algn="l" rtl="0" fontAlgn="base">
              <a:spcBef>
                <a:spcPct val="0"/>
              </a:spcBef>
              <a:spcAft>
                <a:spcPct val="0"/>
              </a:spcAft>
              <a:defRPr kumimoji="1" sz="3800" b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深度强化学习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113A87D0-FC79-F57A-1CBB-5A19E6A1C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作业提交说明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7986AD1C-B666-5A92-DF95-F79664B813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149777"/>
            <a:ext cx="8374702" cy="5400675"/>
          </a:xfrm>
        </p:spPr>
        <p:txBody>
          <a:bodyPr/>
          <a:lstStyle/>
          <a:p>
            <a:r>
              <a:rPr lang="zh-CN" altLang="en-US" sz="2400" dirty="0"/>
              <a:t>压缩包命名</a:t>
            </a:r>
            <a:r>
              <a:rPr lang="zh-CN" altLang="en-US" sz="2400" dirty="0">
                <a:cs typeface="Times New Roman" panose="02020603050405020304" pitchFamily="18" charset="0"/>
              </a:rPr>
              <a:t>为：“实验七</a:t>
            </a:r>
            <a:r>
              <a:rPr lang="en-US" altLang="zh-CN" sz="2400" dirty="0">
                <a:cs typeface="Times New Roman" panose="02020603050405020304" pitchFamily="18" charset="0"/>
              </a:rPr>
              <a:t>_{</a:t>
            </a:r>
            <a:r>
              <a:rPr lang="zh-CN" altLang="en-US" sz="2400" dirty="0">
                <a:cs typeface="Times New Roman" panose="02020603050405020304" pitchFamily="18" charset="0"/>
              </a:rPr>
              <a:t>姓名</a:t>
            </a:r>
            <a:r>
              <a:rPr lang="en-US" altLang="zh-CN" sz="2400" dirty="0">
                <a:cs typeface="Times New Roman" panose="02020603050405020304" pitchFamily="18" charset="0"/>
              </a:rPr>
              <a:t>}_{</a:t>
            </a:r>
            <a:r>
              <a:rPr lang="zh-CN" altLang="en-US" sz="2400" dirty="0">
                <a:cs typeface="Times New Roman" panose="02020603050405020304" pitchFamily="18" charset="0"/>
              </a:rPr>
              <a:t>学号</a:t>
            </a:r>
            <a:r>
              <a:rPr lang="en-US" altLang="zh-CN" sz="2400" dirty="0"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cs typeface="Times New Roman" panose="02020603050405020304" pitchFamily="18" charset="0"/>
              </a:rPr>
              <a:t>”，例：实七五</a:t>
            </a:r>
            <a:r>
              <a:rPr lang="en-US" altLang="zh-CN" sz="2400" dirty="0">
                <a:cs typeface="Times New Roman" panose="02020603050405020304" pitchFamily="18" charset="0"/>
              </a:rPr>
              <a:t>_</a:t>
            </a:r>
            <a:r>
              <a:rPr lang="zh-CN" altLang="en-US" sz="2400" dirty="0">
                <a:cs typeface="Times New Roman" panose="02020603050405020304" pitchFamily="18" charset="0"/>
              </a:rPr>
              <a:t>张三</a:t>
            </a:r>
            <a:r>
              <a:rPr lang="en-US" altLang="zh-CN" sz="2400" dirty="0">
                <a:cs typeface="Times New Roman" panose="02020603050405020304" pitchFamily="18" charset="0"/>
              </a:rPr>
              <a:t>_21112022.zip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  <a:endParaRPr lang="en-US" altLang="zh-CN" sz="2400" dirty="0"/>
          </a:p>
          <a:p>
            <a:r>
              <a:rPr lang="zh-CN" altLang="en-US" sz="2400" dirty="0"/>
              <a:t>截至日期：</a:t>
            </a:r>
            <a:r>
              <a:rPr lang="en-US" altLang="zh-CN" sz="2400" b="1" dirty="0">
                <a:solidFill>
                  <a:schemeClr val="accent2"/>
                </a:solidFill>
              </a:rPr>
              <a:t>2024</a:t>
            </a:r>
            <a:r>
              <a:rPr lang="zh-CN" altLang="en-US" sz="2400" b="1" dirty="0">
                <a:solidFill>
                  <a:schemeClr val="accent2"/>
                </a:solidFill>
              </a:rPr>
              <a:t>年</a:t>
            </a:r>
            <a:r>
              <a:rPr lang="en-US" altLang="zh-CN" sz="2400" b="1" dirty="0">
                <a:solidFill>
                  <a:schemeClr val="accent2"/>
                </a:solidFill>
              </a:rPr>
              <a:t>7</a:t>
            </a:r>
            <a:r>
              <a:rPr lang="zh-CN" altLang="en-US" sz="2400" b="1" dirty="0">
                <a:solidFill>
                  <a:schemeClr val="accent2"/>
                </a:solidFill>
              </a:rPr>
              <a:t>月</a:t>
            </a:r>
            <a:r>
              <a:rPr lang="en-US" altLang="zh-CN" sz="2400" b="1">
                <a:solidFill>
                  <a:schemeClr val="accent2"/>
                </a:solidFill>
              </a:rPr>
              <a:t>02</a:t>
            </a:r>
            <a:r>
              <a:rPr lang="zh-CN" altLang="en-US" sz="2400" b="1">
                <a:solidFill>
                  <a:schemeClr val="accent2"/>
                </a:solidFill>
              </a:rPr>
              <a:t>日</a:t>
            </a:r>
            <a:r>
              <a:rPr lang="zh-CN" altLang="en-US" sz="2400" b="1" dirty="0">
                <a:solidFill>
                  <a:schemeClr val="accent2"/>
                </a:solidFill>
              </a:rPr>
              <a:t>晚</a:t>
            </a:r>
            <a:r>
              <a:rPr lang="en-US" altLang="zh-CN" sz="2400" b="1" dirty="0">
                <a:solidFill>
                  <a:schemeClr val="accent2"/>
                </a:solidFill>
              </a:rPr>
              <a:t>24</a:t>
            </a:r>
            <a:r>
              <a:rPr lang="zh-CN" altLang="en-US" sz="2400" b="1" dirty="0">
                <a:solidFill>
                  <a:schemeClr val="accent2"/>
                </a:solidFill>
              </a:rPr>
              <a:t>点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提交地址：</a:t>
            </a:r>
            <a:r>
              <a:rPr lang="en-US" altLang="zh-CN" sz="2400" dirty="0"/>
              <a:t>https://</a:t>
            </a:r>
            <a:r>
              <a:rPr lang="en-US" altLang="zh-CN" sz="2400" dirty="0" err="1"/>
              <a:t>easyhpc.net</a:t>
            </a:r>
            <a:r>
              <a:rPr lang="en-US" altLang="zh-CN" sz="2400" dirty="0"/>
              <a:t>/course/194</a:t>
            </a:r>
            <a:endParaRPr lang="zh-CN" altLang="en-US" sz="2400" dirty="0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459547B-D996-686A-C780-356FCCE3F9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516C6F3-7B10-4E5D-9F7F-9BE666DCD9BD}" type="slidenum">
              <a:rPr kumimoji="0" lang="en-US" altLang="ja-JP" sz="1400" b="0" smtClean="0">
                <a:solidFill>
                  <a:srgbClr val="A50021"/>
                </a:solidFill>
              </a:rPr>
              <a:pPr/>
              <a:t>10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A0EB9630-7E21-B432-87E8-711FBEDB0C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8C8A23-B428-5489-FF97-4F6FA7EC17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875" y="785499"/>
            <a:ext cx="8620125" cy="598836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1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理论课内容回顾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1 </a:t>
            </a:r>
            <a:r>
              <a:rPr lang="zh-CN" altLang="en-US" sz="2000" dirty="0">
                <a:cs typeface="Times New Roman" panose="02020603050405020304" pitchFamily="18" charset="0"/>
              </a:rPr>
              <a:t>深度强化学习介绍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ja-JP" sz="2000" dirty="0">
                <a:cs typeface="Times New Roman" panose="02020603050405020304" pitchFamily="18" charset="0"/>
              </a:rPr>
              <a:t>         1.2 </a:t>
            </a:r>
            <a:r>
              <a:rPr lang="en-US" altLang="zh-CN" sz="2000" dirty="0">
                <a:cs typeface="Times New Roman" panose="02020603050405020304" pitchFamily="18" charset="0"/>
              </a:rPr>
              <a:t>DQN</a:t>
            </a:r>
            <a:endParaRPr lang="en-US" altLang="ja-JP" sz="2000" dirty="0"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2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实验任务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sz="2000" dirty="0">
                <a:solidFill>
                  <a:srgbClr val="000000"/>
                </a:solidFill>
              </a:rPr>
              <a:t>          </a:t>
            </a:r>
            <a:r>
              <a:rPr lang="en-US" altLang="zh-C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ja-JP" sz="2000" dirty="0">
                <a:cs typeface="Times New Roman" panose="02020603050405020304" pitchFamily="18" charset="0"/>
              </a:rPr>
              <a:t>.1</a:t>
            </a:r>
            <a:r>
              <a:rPr lang="en-US" altLang="zh-CN" sz="2000" dirty="0">
                <a:cs typeface="Times New Roman" panose="02020603050405020304" pitchFamily="18" charset="0"/>
              </a:rPr>
              <a:t>CartPole</a:t>
            </a:r>
            <a:r>
              <a:rPr lang="zh-CN" altLang="en-US" sz="2000" dirty="0">
                <a:cs typeface="Times New Roman" panose="02020603050405020304" pitchFamily="18" charset="0"/>
              </a:rPr>
              <a:t>任务</a:t>
            </a:r>
          </a:p>
          <a:p>
            <a:pPr marL="0" indent="0" eaLnBrk="1" hangingPunct="1">
              <a:lnSpc>
                <a:spcPct val="150000"/>
              </a:lnSpc>
              <a:buNone/>
              <a:defRPr/>
            </a:pPr>
            <a:r>
              <a:rPr lang="en-US" altLang="zh-CN" b="1" dirty="0">
                <a:solidFill>
                  <a:srgbClr val="A50021"/>
                </a:solidFill>
                <a:cs typeface="Times New Roman" panose="02020603050405020304" pitchFamily="18" charset="0"/>
              </a:rPr>
              <a:t>3.   </a:t>
            </a:r>
            <a:r>
              <a:rPr lang="zh-CN" altLang="en-US" b="1" dirty="0">
                <a:solidFill>
                  <a:srgbClr val="A50021"/>
                </a:solidFill>
                <a:cs typeface="Times New Roman" panose="02020603050405020304" pitchFamily="18" charset="0"/>
              </a:rPr>
              <a:t>作业提交说明</a:t>
            </a:r>
            <a:endParaRPr lang="en-US" altLang="zh-CN" b="1" dirty="0">
              <a:solidFill>
                <a:srgbClr val="A50021"/>
              </a:solidFill>
              <a:cs typeface="Times New Roman" panose="02020603050405020304" pitchFamily="18" charset="0"/>
            </a:endParaRPr>
          </a:p>
          <a:p>
            <a:pPr marL="495300" indent="-495300"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32756FB9-ACD8-7280-663A-DBF44F8171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8D85A13-3676-4B19-81F1-4C4D598EC2CA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2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2EF05FDD-CFC3-4EDA-A594-927B77C0F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1 </a:t>
            </a:r>
            <a:r>
              <a:rPr lang="zh-CN" altLang="en-US" dirty="0">
                <a:cs typeface="Times New Roman" panose="02020603050405020304" pitchFamily="18" charset="0"/>
              </a:rPr>
              <a:t>深度强化学习介绍</a:t>
            </a:r>
            <a:endParaRPr lang="zh-CN" altLang="en-US" dirty="0"/>
          </a:p>
        </p:txBody>
      </p:sp>
      <p:sp>
        <p:nvSpPr>
          <p:cNvPr id="8195" name="灯片编号占位符 3">
            <a:extLst>
              <a:ext uri="{FF2B5EF4-FFF2-40B4-BE49-F238E27FC236}">
                <a16:creationId xmlns:a16="http://schemas.microsoft.com/office/drawing/2014/main" id="{8296CB0A-3DF5-4ADC-9304-50ACDFF96B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5BACFEB-4790-4769-88E9-EDBFCE1148E1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3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93D2ADAB-EAEF-44C8-A647-E6DAD1DF3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776634" cy="5797549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什么是深度强化学习？</a:t>
            </a:r>
            <a:endParaRPr lang="en-US" altLang="zh-CN" sz="2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传统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有个很大的问题在于它是一种表格方法，就是根据过去出现过的状态，统计和迭代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值。这些基于表格的方法， 一方面适用的状态和动作空间非常小，对于图像和高维度离散状态、连续域状态无法直接适用；另一方面对于一个状态从未出现过，这些算法是无法处理的，也就是说基于表格的算法没有对未知状态的泛化能力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深度模型（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eep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）的引入使得强化学习算法（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）解决更复杂的问题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 lvl="2" algn="just">
              <a:lnSpc>
                <a:spcPct val="150000"/>
              </a:lnSpc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eep = can process complex sensory input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能用于处理复杂的感知输入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RL = can choose complex actions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能用于选择复杂的动作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用于状态值函数、动作值函数、策略的表征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791525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4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0CE85C4-EB90-4F42-88B7-27A26D3607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95" y="4686878"/>
            <a:ext cx="8666018" cy="1684171"/>
          </a:xfrm>
          <a:prstGeom prst="rect">
            <a:avLst/>
          </a:prstGeom>
        </p:spPr>
      </p:pic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9A870F5-EAF4-1391-EB6C-898592B79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3736377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Q-learning</a:t>
            </a:r>
            <a:r>
              <a:rPr lang="zh-CN" altLang="en-US" sz="2800" dirty="0">
                <a:cs typeface="Times New Roman" panose="02020603050405020304" pitchFamily="18" charset="0"/>
              </a:rPr>
              <a:t>算法回顾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是一种 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value-based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的强化学习算法，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即为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(s,a)</a:t>
            </a:r>
            <a:r>
              <a:rPr lang="zh-CN" altLang="fr-FR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在某一时刻的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state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状态下，采取动作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actio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能够获得收益的期望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主要思想是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将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state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和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action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构建一张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-table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表存储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值，然后根据</a:t>
            </a:r>
            <a:r>
              <a:rPr lang="fr-FR" altLang="zh-CN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accent6"/>
                </a:solidFill>
                <a:cs typeface="Times New Roman" panose="02020603050405020304" pitchFamily="18" charset="0"/>
              </a:rPr>
              <a:t>值选取能够获得最大收益的动作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基于</a:t>
            </a:r>
            <a:r>
              <a:rPr lang="fr-FR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off-policy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时序差分法，且使用贝尔曼方程可以对马尔科夫过程求解最优策略。</a:t>
            </a: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伪码：</a:t>
            </a:r>
          </a:p>
        </p:txBody>
      </p:sp>
    </p:spTree>
    <p:extLst>
      <p:ext uri="{BB962C8B-B14F-4D97-AF65-F5344CB8AC3E}">
        <p14:creationId xmlns:p14="http://schemas.microsoft.com/office/powerpoint/2010/main" val="3509645974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5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9A870F5-EAF4-1391-EB6C-898592B79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和深度神经网络结合，并额外引入两个机制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</a:t>
            </a: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en-US" altLang="zh-CN" sz="1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（</a:t>
            </a:r>
            <a:r>
              <a:rPr lang="en-US" altLang="zh-CN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Replay Buffer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智能体探索环境得到的数据储存起来，然后随机采样小批次样本更新深度神经网络的参数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引入原因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作为有监督学习模型，要求数据满足独立同分布</a:t>
            </a:r>
          </a:p>
          <a:p>
            <a:pPr lvl="3" algn="just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 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得到的样本前后是有关系的。为了打破数据之间的关联性，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Experience Replay 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方法通过存储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-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采样的方法将这个关联性打破了。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优点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数据利用率高，因为一个样本被多次使用。</a:t>
            </a: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连续样本的相关性会使参数更新的方差（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variance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）比较大，该机制可减少这种相关性。注意这里用的是均匀随机采样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71487" lvl="1" indent="0" algn="just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811928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cs typeface="Times New Roman" panose="02020603050405020304" pitchFamily="18" charset="0"/>
              </a:rPr>
              <a:t>1.2 DQN</a:t>
            </a:r>
            <a:r>
              <a:rPr lang="zh-CN" altLang="en-US" dirty="0">
                <a:cs typeface="Times New Roman" panose="02020603050405020304" pitchFamily="18" charset="0"/>
              </a:rPr>
              <a:t>算法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6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9A870F5-EAF4-1391-EB6C-898592B79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算法和深度神经网络结合，并额外引入两个机制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经验回放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和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</a:t>
            </a:r>
            <a:r>
              <a:rPr lang="zh-CN" altLang="en-US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en-US" altLang="zh-CN" sz="1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目标网络（</a:t>
            </a:r>
            <a:r>
              <a:rPr lang="en-US" altLang="zh-CN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Target Network</a:t>
            </a:r>
            <a:r>
              <a:rPr lang="zh-CN" altLang="en-US" sz="1800" b="1" dirty="0">
                <a:solidFill>
                  <a:schemeClr val="accent6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额外引入一个目标网络（和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网络具有同样的网络结构），此目标网络不更新梯度，每隔一段时间将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网络的参数赋值给此目标网络。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引入原因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深度神经网络作为有监督学习模型，要求监督数据标签是稳定的</a:t>
            </a:r>
          </a:p>
          <a:p>
            <a:pPr lvl="3" algn="just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使用下一时刻的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和奖励值作为监督信号，由于每次神经网络更新后，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会变化，导致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-Learning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算法的监督信号不稳定。</a:t>
            </a:r>
            <a:endParaRPr lang="en-US" altLang="zh-CN" sz="16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优点：</a:t>
            </a:r>
            <a:endParaRPr lang="en-US" altLang="zh-CN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一定程度降低了当前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和目标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的相关性。</a:t>
            </a:r>
          </a:p>
          <a:p>
            <a:pPr lvl="3"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在一段时间里目标网络的</a:t>
            </a:r>
            <a:r>
              <a:rPr lang="en-US" altLang="zh-CN" sz="1600" dirty="0">
                <a:solidFill>
                  <a:schemeClr val="tx1"/>
                </a:solidFill>
                <a:cs typeface="Times New Roman" panose="02020603050405020304" pitchFamily="18" charset="0"/>
              </a:rPr>
              <a:t>Q</a:t>
            </a:r>
            <a:r>
              <a:rPr lang="zh-CN" altLang="en-US" sz="1600" dirty="0">
                <a:solidFill>
                  <a:schemeClr val="tx1"/>
                </a:solidFill>
                <a:cs typeface="Times New Roman" panose="02020603050405020304" pitchFamily="18" charset="0"/>
              </a:rPr>
              <a:t>值是保持不变的，提高了算法稳定性。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71487" lvl="1" indent="0" algn="just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340584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2 DQN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7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DE72BB6F-9A93-1E15-84B8-2C84F3BE6C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611" y="2450306"/>
            <a:ext cx="8429625" cy="4143375"/>
          </a:xfrm>
          <a:prstGeom prst="rect">
            <a:avLst/>
          </a:prstGeom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90A9DB54-6AC2-B5D2-6BA1-46605D0DA1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不加经验回放和目标网络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通常被称为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Naïve 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伪码如下：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AE06405-8DEE-96D3-9C19-9AD9163023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9918" y="5652281"/>
            <a:ext cx="2444227" cy="761219"/>
          </a:xfrm>
          <a:prstGeom prst="rect">
            <a:avLst/>
          </a:prstGeom>
        </p:spPr>
      </p:pic>
      <p:cxnSp>
        <p:nvCxnSpPr>
          <p:cNvPr id="12" name="连接符: 肘形 11">
            <a:extLst>
              <a:ext uri="{FF2B5EF4-FFF2-40B4-BE49-F238E27FC236}">
                <a16:creationId xmlns:a16="http://schemas.microsoft.com/office/drawing/2014/main" id="{B56291EB-63C8-0553-9F78-89E7B257C2B8}"/>
              </a:ext>
            </a:extLst>
          </p:cNvPr>
          <p:cNvCxnSpPr/>
          <p:nvPr/>
        </p:nvCxnSpPr>
        <p:spPr bwMode="auto">
          <a:xfrm>
            <a:off x="2294965" y="5871882"/>
            <a:ext cx="2424953" cy="313765"/>
          </a:xfrm>
          <a:prstGeom prst="bentConnector3">
            <a:avLst>
              <a:gd name="adj1" fmla="val 462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0855131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F14747B-07E9-4804-9CFF-35A423327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Times New Roman" panose="02020603050405020304" pitchFamily="18" charset="0"/>
              </a:rPr>
              <a:t>1.2 DQN</a:t>
            </a:r>
            <a:endParaRPr lang="zh-CN" altLang="en-US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5E4F00BE-14F0-43E9-B9F8-1A0DF1932A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B1530F2-8387-4966-8632-5A5463746060}" type="slidenum">
              <a:rPr kumimoji="0" lang="ja-JP" altLang="en-US" sz="1400" b="0" smtClean="0">
                <a:solidFill>
                  <a:srgbClr val="A50021"/>
                </a:solidFill>
                <a:latin typeface="Arial" panose="020B0604020202020204" pitchFamily="34" charset="0"/>
              </a:rPr>
              <a:pPr/>
              <a:t>8</a:t>
            </a:fld>
            <a:endParaRPr kumimoji="0" lang="en-US" altLang="ja-JP" sz="1400" b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301D917-B034-4B98-B3F7-12964D21C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69" y="402298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301D917-B034-4B98-B3F7-12964D21C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3769" y="402298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A5AC10A-56E0-424A-B99E-EDBC1517B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49948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A5AC10A-56E0-424A-B99E-EDBC1517B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9948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id="{90A9DB54-6AC2-B5D2-6BA1-46605D0DA1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1"/>
            <a:ext cx="8642350" cy="57527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>
                <a:cs typeface="Times New Roman" panose="02020603050405020304" pitchFamily="18" charset="0"/>
              </a:rPr>
              <a:t>DQN</a:t>
            </a:r>
            <a:r>
              <a:rPr lang="zh-CN" altLang="en-US" sz="2800" dirty="0">
                <a:cs typeface="Times New Roman" panose="02020603050405020304" pitchFamily="18" charset="0"/>
              </a:rPr>
              <a:t>算法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加经验回放和目标网络的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1800" dirty="0">
                <a:solidFill>
                  <a:schemeClr val="tx1"/>
                </a:solidFill>
                <a:cs typeface="Times New Roman" panose="02020603050405020304" pitchFamily="18" charset="0"/>
              </a:rPr>
              <a:t>，伪码如下：</a:t>
            </a:r>
            <a:r>
              <a:rPr lang="en-US" altLang="zh-CN" sz="18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endParaRPr lang="zh-CN" altLang="en-US" sz="1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8DA5D7-3118-92FF-45DF-23A55DF9D3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360" y="2094007"/>
            <a:ext cx="6739133" cy="46754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AEF2334-B725-79B6-DCC6-807F475A95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8235" y="5343966"/>
            <a:ext cx="4392613" cy="52458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C020BB9-73D7-F5AD-AE2B-6B94862E12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33212" y="6060409"/>
            <a:ext cx="2560161" cy="401728"/>
          </a:xfrm>
          <a:prstGeom prst="rect">
            <a:avLst/>
          </a:prstGeom>
        </p:spPr>
      </p:pic>
      <p:cxnSp>
        <p:nvCxnSpPr>
          <p:cNvPr id="11" name="连接符: 肘形 10">
            <a:extLst>
              <a:ext uri="{FF2B5EF4-FFF2-40B4-BE49-F238E27FC236}">
                <a16:creationId xmlns:a16="http://schemas.microsoft.com/office/drawing/2014/main" id="{A426E9DF-888F-ED49-9364-8D371D29504F}"/>
              </a:ext>
            </a:extLst>
          </p:cNvPr>
          <p:cNvCxnSpPr/>
          <p:nvPr/>
        </p:nvCxnSpPr>
        <p:spPr bwMode="auto">
          <a:xfrm>
            <a:off x="2423216" y="5434871"/>
            <a:ext cx="1835019" cy="171387"/>
          </a:xfrm>
          <a:prstGeom prst="bentConnector3">
            <a:avLst>
              <a:gd name="adj1" fmla="val 658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连接符: 肘形 14">
            <a:extLst>
              <a:ext uri="{FF2B5EF4-FFF2-40B4-BE49-F238E27FC236}">
                <a16:creationId xmlns:a16="http://schemas.microsoft.com/office/drawing/2014/main" id="{0C3CBB77-B180-1D52-51A7-EBE17924077E}"/>
              </a:ext>
            </a:extLst>
          </p:cNvPr>
          <p:cNvCxnSpPr/>
          <p:nvPr/>
        </p:nvCxnSpPr>
        <p:spPr bwMode="auto">
          <a:xfrm>
            <a:off x="2555950" y="6093276"/>
            <a:ext cx="1835019" cy="171387"/>
          </a:xfrm>
          <a:prstGeom prst="bentConnector3">
            <a:avLst>
              <a:gd name="adj1" fmla="val 658"/>
            </a:avLst>
          </a:prstGeom>
          <a:solidFill>
            <a:srgbClr val="FFFFCC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2520977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C3FD83AB-45BD-B287-35A2-C50BA269A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实验任务</a:t>
            </a:r>
          </a:p>
        </p:txBody>
      </p:sp>
      <p:sp>
        <p:nvSpPr>
          <p:cNvPr id="24579" name="灯片编号占位符 3">
            <a:extLst>
              <a:ext uri="{FF2B5EF4-FFF2-40B4-BE49-F238E27FC236}">
                <a16:creationId xmlns:a16="http://schemas.microsoft.com/office/drawing/2014/main" id="{A2DB3155-2CA6-EE5B-D8E7-19A5524FCE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D32D22D-C693-4902-9CF7-E5DCEBAA7E9F}" type="slidenum">
              <a:rPr kumimoji="0" lang="en-US" altLang="ja-JP" sz="1400" b="0">
                <a:solidFill>
                  <a:srgbClr val="A50021"/>
                </a:solidFill>
              </a:rPr>
              <a:pPr/>
              <a:t>9</a:t>
            </a:fld>
            <a:endParaRPr kumimoji="0" lang="en-US" altLang="ja-JP" sz="1400" b="0">
              <a:solidFill>
                <a:srgbClr val="A50021"/>
              </a:solidFill>
            </a:endParaRP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803A9108-AABC-45BE-BCAD-2444EB2826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908050"/>
            <a:ext cx="7408407" cy="5865813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800" dirty="0" err="1">
                <a:cs typeface="Times New Roman" panose="02020603050405020304" pitchFamily="18" charset="0"/>
              </a:rPr>
              <a:t>CartPole</a:t>
            </a:r>
            <a:r>
              <a:rPr lang="zh-CN" altLang="en-US" sz="2800" dirty="0">
                <a:cs typeface="Times New Roman" panose="02020603050405020304" pitchFamily="18" charset="0"/>
              </a:rPr>
              <a:t>任务</a:t>
            </a:r>
            <a:endParaRPr lang="en-US" altLang="zh-CN" sz="2800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在</a:t>
            </a:r>
            <a:r>
              <a:rPr lang="en-US" altLang="zh-CN" sz="2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CartPole</a:t>
            </a: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环境中实现</a:t>
            </a:r>
            <a:r>
              <a:rPr lang="en-US" altLang="zh-CN" sz="2000" dirty="0">
                <a:solidFill>
                  <a:schemeClr val="tx1"/>
                </a:solidFill>
                <a:cs typeface="Times New Roman" panose="02020603050405020304" pitchFamily="18" charset="0"/>
              </a:rPr>
              <a:t>DQN</a:t>
            </a: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算法。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要求：</a:t>
            </a:r>
            <a:endParaRPr lang="en-US" altLang="zh-CN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在给定的代码框架下补充代码。</a:t>
            </a:r>
            <a:endParaRPr lang="en-US" altLang="zh-CN" sz="17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最终的</a:t>
            </a:r>
            <a:r>
              <a:rPr lang="en-US" altLang="zh-CN" sz="1700" dirty="0">
                <a:solidFill>
                  <a:schemeClr val="tx1"/>
                </a:solidFill>
                <a:cs typeface="Times New Roman" panose="02020603050405020304" pitchFamily="18" charset="0"/>
              </a:rPr>
              <a:t>reward</a:t>
            </a: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至少收敛至</a:t>
            </a:r>
            <a:r>
              <a:rPr lang="en-US" altLang="zh-CN" sz="1700" dirty="0">
                <a:solidFill>
                  <a:schemeClr val="tx1"/>
                </a:solidFill>
                <a:cs typeface="Times New Roman" panose="02020603050405020304" pitchFamily="18" charset="0"/>
              </a:rPr>
              <a:t>180.0</a:t>
            </a:r>
            <a:r>
              <a:rPr lang="zh-CN" altLang="en-US" sz="1700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自定义 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73</TotalTime>
  <Words>777</Words>
  <Application>Microsoft Macintosh PowerPoint</Application>
  <PresentationFormat>On-screen Show (4:3)</PresentationFormat>
  <Paragraphs>78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微软雅黑</vt:lpstr>
      <vt:lpstr>黑体</vt:lpstr>
      <vt:lpstr>宋体</vt:lpstr>
      <vt:lpstr>Arial</vt:lpstr>
      <vt:lpstr>Times New Roman</vt:lpstr>
      <vt:lpstr>Wingdings</vt:lpstr>
      <vt:lpstr>wasedaSample5</vt:lpstr>
      <vt:lpstr>Equation</vt:lpstr>
      <vt:lpstr>Artificial Intelligence 人工智能实验</vt:lpstr>
      <vt:lpstr>目录 </vt:lpstr>
      <vt:lpstr>1.1 深度强化学习介绍</vt:lpstr>
      <vt:lpstr>1.2 DQN算法</vt:lpstr>
      <vt:lpstr>1.2 DQN算法</vt:lpstr>
      <vt:lpstr>1.2 DQN算法</vt:lpstr>
      <vt:lpstr>1.2 DQN</vt:lpstr>
      <vt:lpstr>1.2 DQN</vt:lpstr>
      <vt:lpstr>2. 实验任务</vt:lpstr>
      <vt:lpstr>3. 作业提交说明</vt:lpstr>
    </vt:vector>
  </TitlesOfParts>
  <Company>玄研究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-深度强化学习</dc:title>
  <dc:creator>宇聪 张</dc:creator>
  <cp:lastModifiedBy>Chenhui Lau</cp:lastModifiedBy>
  <cp:revision>1288</cp:revision>
  <cp:lastPrinted>1999-07-29T07:50:28Z</cp:lastPrinted>
  <dcterms:created xsi:type="dcterms:W3CDTF">1999-04-15T12:11:22Z</dcterms:created>
  <dcterms:modified xsi:type="dcterms:W3CDTF">2024-06-04T08:47:27Z</dcterms:modified>
</cp:coreProperties>
</file>